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C37A211" w14:textId="389F12DD" w:rsidR="00446C13" w:rsidRPr="00A02D3E" w:rsidRDefault="0003597B" w:rsidP="00DC7A6D">
      <w:pPr>
        <w:pStyle w:val="Title"/>
      </w:pPr>
      <w:r w:rsidRPr="00A02D3E">
        <w:t>Classifying Numbers</w:t>
      </w:r>
    </w:p>
    <w:p w14:paraId="50002FDE" w14:textId="0459CC65" w:rsidR="0003597B" w:rsidRPr="00A02D3E" w:rsidRDefault="0003597B" w:rsidP="0003597B">
      <w:r w:rsidRPr="00A02D3E">
        <w:t xml:space="preserve">Identify the set </w:t>
      </w:r>
      <w:r w:rsidR="00263486" w:rsidRPr="00A02D3E">
        <w:t>in</w:t>
      </w:r>
      <w:r w:rsidRPr="00A02D3E">
        <w:t xml:space="preserve"> which each of the following numbers belong</w:t>
      </w:r>
      <w:r w:rsidR="00263486" w:rsidRPr="00A02D3E">
        <w:t>s</w:t>
      </w:r>
      <w:r w:rsidRPr="00A02D3E">
        <w:t xml:space="preserve"> by marking an “</w:t>
      </w:r>
      <w:r w:rsidR="00263486" w:rsidRPr="00A02D3E">
        <w:rPr>
          <w:rFonts w:ascii="Berlin Sans FB" w:hAnsi="Berlin Sans FB"/>
        </w:rPr>
        <w:t>X</w:t>
      </w:r>
      <w:r w:rsidRPr="00A02D3E">
        <w:t>” in the appropriate boxes.</w:t>
      </w:r>
    </w:p>
    <w:tbl>
      <w:tblPr>
        <w:tblStyle w:val="TableGrid"/>
        <w:tblW w:w="8846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52"/>
        <w:gridCol w:w="1954"/>
        <w:gridCol w:w="786"/>
        <w:gridCol w:w="786"/>
        <w:gridCol w:w="786"/>
        <w:gridCol w:w="786"/>
        <w:gridCol w:w="786"/>
        <w:gridCol w:w="838"/>
        <w:gridCol w:w="786"/>
        <w:gridCol w:w="786"/>
      </w:tblGrid>
      <w:tr w:rsidR="0003597B" w:rsidRPr="00A02D3E" w14:paraId="1503B7AE" w14:textId="50A1CF48" w:rsidTr="0003597B">
        <w:trPr>
          <w:cantSplit/>
          <w:trHeight w:val="1143"/>
          <w:tblHeader/>
        </w:trPr>
        <w:tc>
          <w:tcPr>
            <w:tcW w:w="551" w:type="dxa"/>
            <w:shd w:val="clear" w:color="auto" w:fill="3E5C61" w:themeFill="accent2"/>
            <w:vAlign w:val="center"/>
          </w:tcPr>
          <w:p w14:paraId="2575FE07" w14:textId="737A4E62" w:rsidR="0003597B" w:rsidRPr="00A02D3E" w:rsidRDefault="0003597B" w:rsidP="0003597B">
            <w:pPr>
              <w:pStyle w:val="TableColumnHeaders"/>
            </w:pPr>
          </w:p>
        </w:tc>
        <w:tc>
          <w:tcPr>
            <w:tcW w:w="1959" w:type="dxa"/>
            <w:shd w:val="clear" w:color="auto" w:fill="3E5C61" w:themeFill="accent2"/>
            <w:vAlign w:val="center"/>
          </w:tcPr>
          <w:p w14:paraId="3A9F2B1C" w14:textId="0547810E" w:rsidR="0003597B" w:rsidRPr="00A02D3E" w:rsidRDefault="0003597B" w:rsidP="0003597B">
            <w:pPr>
              <w:pStyle w:val="TableColumnHeaders"/>
            </w:pPr>
            <w:r w:rsidRPr="00A02D3E">
              <w:t>Number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07459F7A" w14:textId="444B81C8" w:rsidR="0003597B" w:rsidRPr="00A02D3E" w:rsidRDefault="0003597B" w:rsidP="0003597B">
            <w:pPr>
              <w:pStyle w:val="TableColumnHeaders"/>
            </w:pPr>
            <w:r w:rsidRPr="00A02D3E">
              <w:t xml:space="preserve">Natural </w:t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359BCC8E" w14:textId="6F79A2A9" w:rsidR="0003597B" w:rsidRPr="00A02D3E" w:rsidRDefault="0003597B" w:rsidP="0003597B">
            <w:pPr>
              <w:pStyle w:val="TableColumnHeaders"/>
            </w:pPr>
            <w:r w:rsidRPr="00A02D3E">
              <w:t xml:space="preserve">Whole </w:t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010F97" w14:textId="1FC169DE" w:rsidR="0003597B" w:rsidRPr="00A02D3E" w:rsidRDefault="0003597B" w:rsidP="0003597B">
            <w:pPr>
              <w:pStyle w:val="TableColumnHeaders"/>
            </w:pPr>
            <w:r w:rsidRPr="00A02D3E">
              <w:t>Integ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9FABEC" w14:textId="5A4DEED0" w:rsidR="0003597B" w:rsidRPr="00A02D3E" w:rsidRDefault="0003597B" w:rsidP="0003597B">
            <w:pPr>
              <w:pStyle w:val="TableColumnHeaders"/>
            </w:pPr>
            <w:r w:rsidRPr="00A02D3E">
              <w:t xml:space="preserve">Rational </w:t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2887996" w14:textId="05958665" w:rsidR="0003597B" w:rsidRPr="00A02D3E" w:rsidRDefault="0003597B" w:rsidP="0003597B">
            <w:pPr>
              <w:pStyle w:val="TableColumnHeaders"/>
            </w:pPr>
            <w:r w:rsidRPr="00A02D3E">
              <w:t xml:space="preserve">Irrational </w:t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5CA1B439" w14:textId="55E67BB0" w:rsidR="0003597B" w:rsidRPr="00A02D3E" w:rsidRDefault="0003597B" w:rsidP="0003597B">
            <w:pPr>
              <w:pStyle w:val="TableColumnHeaders"/>
            </w:pPr>
            <w:r w:rsidRPr="00A02D3E">
              <w:t>Real</w:t>
            </w:r>
            <w:r w:rsidRPr="00A02D3E">
              <w:br/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70B269E3" w14:textId="2E54C18C" w:rsidR="0003597B" w:rsidRPr="00A02D3E" w:rsidRDefault="0003597B" w:rsidP="0003597B">
            <w:pPr>
              <w:pStyle w:val="TableColumnHeaders"/>
            </w:pPr>
            <w:r w:rsidRPr="00A02D3E">
              <w:t xml:space="preserve">Imaginary </w:t>
            </w:r>
            <w:r w:rsidR="000801CA">
              <w:t>n</w:t>
            </w:r>
            <w:r w:rsidRPr="00A02D3E">
              <w:t>umbers</w:t>
            </w:r>
          </w:p>
        </w:tc>
        <w:tc>
          <w:tcPr>
            <w:tcW w:w="792" w:type="dxa"/>
            <w:shd w:val="clear" w:color="auto" w:fill="3E5C61" w:themeFill="accent2"/>
            <w:textDirection w:val="btLr"/>
            <w:vAlign w:val="center"/>
          </w:tcPr>
          <w:p w14:paraId="6A99EC3C" w14:textId="6C8801FE" w:rsidR="0003597B" w:rsidRPr="00A02D3E" w:rsidRDefault="0003597B" w:rsidP="0003597B">
            <w:pPr>
              <w:pStyle w:val="TableColumnHeaders"/>
            </w:pPr>
            <w:r w:rsidRPr="00A02D3E">
              <w:t xml:space="preserve">Complex </w:t>
            </w:r>
            <w:r w:rsidR="000801CA">
              <w:t>n</w:t>
            </w:r>
            <w:r w:rsidRPr="00A02D3E">
              <w:t>umbers</w:t>
            </w:r>
          </w:p>
        </w:tc>
      </w:tr>
      <w:tr w:rsidR="0003597B" w:rsidRPr="00A02D3E" w14:paraId="33F73B31" w14:textId="2E08B1AF" w:rsidTr="0003597B">
        <w:trPr>
          <w:trHeight w:val="360"/>
        </w:trPr>
        <w:tc>
          <w:tcPr>
            <w:tcW w:w="551" w:type="dxa"/>
            <w:vAlign w:val="center"/>
          </w:tcPr>
          <w:p w14:paraId="4AAA5611" w14:textId="0C6269CA" w:rsidR="0003597B" w:rsidRPr="00A02D3E" w:rsidRDefault="0003597B" w:rsidP="0003597B">
            <w:pPr>
              <w:pStyle w:val="RowHeader"/>
              <w:jc w:val="right"/>
            </w:pPr>
            <w:r w:rsidRPr="00A02D3E">
              <w:t>1)</w:t>
            </w:r>
          </w:p>
        </w:tc>
        <w:tc>
          <w:tcPr>
            <w:tcW w:w="1959" w:type="dxa"/>
            <w:vAlign w:val="center"/>
          </w:tcPr>
          <w:p w14:paraId="03B4AB70" w14:textId="7719C505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8"/>
              </w:rPr>
              <w:object w:dxaOrig="660" w:dyaOrig="360" w14:anchorId="37D811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32.1pt;height:18.55pt;mso-width-percent:0;mso-height-percent:0;mso-width-percent:0;mso-height-percent:0" o:ole="">
                  <v:imagedata r:id="rId8" o:title=""/>
                </v:shape>
                <o:OLEObject Type="Embed" ProgID="Equation.3" ShapeID="_x0000_i1039" DrawAspect="Content" ObjectID="_1732004939" r:id="rId9"/>
              </w:object>
            </w:r>
          </w:p>
        </w:tc>
        <w:tc>
          <w:tcPr>
            <w:tcW w:w="792" w:type="dxa"/>
            <w:vAlign w:val="center"/>
          </w:tcPr>
          <w:p w14:paraId="45219252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4533E9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2F12A96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C8EBBFA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E894985" w14:textId="4F4700BB" w:rsidR="0003597B" w:rsidRPr="00A02D3E" w:rsidRDefault="0003597B" w:rsidP="0003597B">
            <w:pPr>
              <w:pStyle w:val="TableData"/>
              <w:jc w:val="center"/>
              <w:rPr>
                <w:rFonts w:ascii="Berlin Sans FB" w:hAnsi="Berlin Sans FB"/>
              </w:rPr>
            </w:pPr>
          </w:p>
        </w:tc>
        <w:tc>
          <w:tcPr>
            <w:tcW w:w="792" w:type="dxa"/>
            <w:vAlign w:val="center"/>
          </w:tcPr>
          <w:p w14:paraId="08CA3DD4" w14:textId="207BFA88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C41E6C5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E955208" w14:textId="49A38040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4CD49BED" w14:textId="6178AD02" w:rsidTr="0003597B">
        <w:trPr>
          <w:trHeight w:val="360"/>
        </w:trPr>
        <w:tc>
          <w:tcPr>
            <w:tcW w:w="551" w:type="dxa"/>
            <w:vAlign w:val="center"/>
          </w:tcPr>
          <w:p w14:paraId="2EA693C1" w14:textId="10B425FF" w:rsidR="0003597B" w:rsidRPr="00A02D3E" w:rsidRDefault="0003597B" w:rsidP="0003597B">
            <w:pPr>
              <w:pStyle w:val="RowHeader"/>
              <w:jc w:val="right"/>
              <w:rPr>
                <w:rFonts w:cstheme="minorHAnsi"/>
              </w:rPr>
            </w:pPr>
            <w:r w:rsidRPr="00A02D3E">
              <w:rPr>
                <w:rFonts w:cstheme="minorHAnsi"/>
              </w:rPr>
              <w:t>2)</w:t>
            </w:r>
          </w:p>
        </w:tc>
        <w:tc>
          <w:tcPr>
            <w:tcW w:w="1959" w:type="dxa"/>
            <w:vAlign w:val="center"/>
          </w:tcPr>
          <w:p w14:paraId="477F1B7E" w14:textId="4650F92D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639" w:dyaOrig="340" w14:anchorId="1E04F3AF">
                <v:shape id="_x0000_i1038" type="#_x0000_t75" alt="" style="width:31.35pt;height:17.1pt;mso-width-percent:0;mso-height-percent:0;mso-width-percent:0;mso-height-percent:0" o:ole="">
                  <v:imagedata r:id="rId10" o:title=""/>
                </v:shape>
                <o:OLEObject Type="Embed" ProgID="Equation.DSMT4" ShapeID="_x0000_i1038" DrawAspect="Content" ObjectID="_1732004940" r:id="rId11"/>
              </w:object>
            </w:r>
          </w:p>
        </w:tc>
        <w:tc>
          <w:tcPr>
            <w:tcW w:w="792" w:type="dxa"/>
            <w:vAlign w:val="center"/>
          </w:tcPr>
          <w:p w14:paraId="724E9C7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7596E2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B7A564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F14F12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FCDC408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F03B84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8FD68DE" w14:textId="36776299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D921717" w14:textId="71F3F127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40A5C816" w14:textId="188CC6BE" w:rsidTr="0003597B">
        <w:trPr>
          <w:trHeight w:val="360"/>
        </w:trPr>
        <w:tc>
          <w:tcPr>
            <w:tcW w:w="551" w:type="dxa"/>
            <w:vAlign w:val="center"/>
          </w:tcPr>
          <w:p w14:paraId="136EBD20" w14:textId="43A3B27B" w:rsidR="0003597B" w:rsidRPr="00A02D3E" w:rsidRDefault="0003597B" w:rsidP="0003597B">
            <w:pPr>
              <w:pStyle w:val="RowHeader"/>
              <w:jc w:val="right"/>
            </w:pPr>
            <w:r w:rsidRPr="00A02D3E">
              <w:t>3)</w:t>
            </w:r>
          </w:p>
        </w:tc>
        <w:tc>
          <w:tcPr>
            <w:tcW w:w="1959" w:type="dxa"/>
            <w:vAlign w:val="center"/>
          </w:tcPr>
          <w:p w14:paraId="1A5A28ED" w14:textId="752BD662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24"/>
              </w:rPr>
              <w:object w:dxaOrig="360" w:dyaOrig="620" w14:anchorId="03948E82">
                <v:shape id="_x0000_i1037" type="#_x0000_t75" alt="" style="width:14.25pt;height:22.8pt;mso-width-percent:0;mso-height-percent:0;mso-width-percent:0;mso-height-percent:0" o:ole="">
                  <v:imagedata r:id="rId12" o:title=""/>
                </v:shape>
                <o:OLEObject Type="Embed" ProgID="Equation.3" ShapeID="_x0000_i1037" DrawAspect="Content" ObjectID="_1732004941" r:id="rId13"/>
              </w:object>
            </w:r>
          </w:p>
        </w:tc>
        <w:tc>
          <w:tcPr>
            <w:tcW w:w="792" w:type="dxa"/>
            <w:vAlign w:val="center"/>
          </w:tcPr>
          <w:p w14:paraId="0FE0DDB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08C4E6A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C12924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ACE7F56" w14:textId="1186AABD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188857E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86D68FA" w14:textId="4C23B940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AA0F9C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BB12463" w14:textId="1D0E641F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09CE77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8EF9511" w14:textId="5152DD9C" w:rsidR="0003597B" w:rsidRPr="00A02D3E" w:rsidRDefault="0003597B" w:rsidP="0003597B">
            <w:pPr>
              <w:pStyle w:val="RowHeader"/>
              <w:jc w:val="right"/>
            </w:pPr>
            <w:r w:rsidRPr="00A02D3E">
              <w:t>4)</w:t>
            </w:r>
          </w:p>
        </w:tc>
        <w:tc>
          <w:tcPr>
            <w:tcW w:w="1959" w:type="dxa"/>
            <w:vAlign w:val="center"/>
          </w:tcPr>
          <w:p w14:paraId="6A366213" w14:textId="14A0808D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200" w:dyaOrig="279" w14:anchorId="2DCC608B">
                <v:shape id="_x0000_i1036" type="#_x0000_t75" alt="" style="width:10pt;height:14.25pt;mso-width-percent:0;mso-height-percent:0;mso-width-percent:0;mso-height-percent:0" o:ole="">
                  <v:imagedata r:id="rId14" o:title=""/>
                </v:shape>
                <o:OLEObject Type="Embed" ProgID="Equation.3" ShapeID="_x0000_i1036" DrawAspect="Content" ObjectID="_1732004942" r:id="rId15"/>
              </w:object>
            </w:r>
          </w:p>
        </w:tc>
        <w:tc>
          <w:tcPr>
            <w:tcW w:w="792" w:type="dxa"/>
            <w:vAlign w:val="center"/>
          </w:tcPr>
          <w:p w14:paraId="435D6CE0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226B333" w14:textId="2AA93A64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1B5A5F6" w14:textId="2D6C313A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0ACA0B7" w14:textId="2500DEB3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99E57D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A9D626D" w14:textId="14629528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2D5985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742D411" w14:textId="7650CA02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3C2A5BD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9EF7A84" w14:textId="40801CE3" w:rsidR="0003597B" w:rsidRPr="00A02D3E" w:rsidRDefault="0003597B" w:rsidP="0003597B">
            <w:pPr>
              <w:pStyle w:val="RowHeader"/>
              <w:jc w:val="right"/>
            </w:pPr>
            <w:r w:rsidRPr="00A02D3E">
              <w:t>5)</w:t>
            </w:r>
          </w:p>
        </w:tc>
        <w:tc>
          <w:tcPr>
            <w:tcW w:w="1959" w:type="dxa"/>
            <w:vAlign w:val="center"/>
          </w:tcPr>
          <w:p w14:paraId="033C00C2" w14:textId="2E87B084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660" w:dyaOrig="279" w14:anchorId="6C7062B5">
                <v:shape id="_x0000_i1035" type="#_x0000_t75" alt="" style="width:32.1pt;height:14.25pt;mso-width-percent:0;mso-height-percent:0;mso-width-percent:0;mso-height-percent:0" o:ole="">
                  <v:imagedata r:id="rId16" o:title=""/>
                </v:shape>
                <o:OLEObject Type="Embed" ProgID="Equation.3" ShapeID="_x0000_i1035" DrawAspect="Content" ObjectID="_1732004943" r:id="rId17"/>
              </w:object>
            </w:r>
          </w:p>
        </w:tc>
        <w:tc>
          <w:tcPr>
            <w:tcW w:w="792" w:type="dxa"/>
            <w:vAlign w:val="center"/>
          </w:tcPr>
          <w:p w14:paraId="2FF5CE0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3EE655A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BB2E0A5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8610790" w14:textId="45C18B43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D6BEF4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0C6AFE9" w14:textId="46299EE5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1575DEE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FBB3699" w14:textId="3931CA46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26C98F9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53BCECE" w14:textId="0A3BC7B5" w:rsidR="0003597B" w:rsidRPr="00A02D3E" w:rsidRDefault="0003597B" w:rsidP="0003597B">
            <w:pPr>
              <w:pStyle w:val="RowHeader"/>
              <w:jc w:val="right"/>
            </w:pPr>
            <w:r w:rsidRPr="00A02D3E">
              <w:t>6)</w:t>
            </w:r>
          </w:p>
        </w:tc>
        <w:tc>
          <w:tcPr>
            <w:tcW w:w="1959" w:type="dxa"/>
            <w:vAlign w:val="center"/>
          </w:tcPr>
          <w:p w14:paraId="22799BF0" w14:textId="52D530E2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520" w:dyaOrig="320" w14:anchorId="268B8E0C">
                <v:shape id="_x0000_i1034" type="#_x0000_t75" alt="" style="width:25.65pt;height:16.4pt;mso-width-percent:0;mso-height-percent:0;mso-width-percent:0;mso-height-percent:0" o:ole="">
                  <v:imagedata r:id="rId18" o:title=""/>
                </v:shape>
                <o:OLEObject Type="Embed" ProgID="Equation.3" ShapeID="_x0000_i1034" DrawAspect="Content" ObjectID="_1732004944" r:id="rId19"/>
              </w:object>
            </w:r>
          </w:p>
        </w:tc>
        <w:tc>
          <w:tcPr>
            <w:tcW w:w="792" w:type="dxa"/>
            <w:vAlign w:val="center"/>
          </w:tcPr>
          <w:p w14:paraId="2E601DA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85D825B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65EA0DE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74E4D40" w14:textId="57E73124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1F6599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2D8627A" w14:textId="34AC7A93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246D3FE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23F7072" w14:textId="2D085B8A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519616FF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B3D6FBC" w14:textId="03A2E72A" w:rsidR="0003597B" w:rsidRPr="00A02D3E" w:rsidRDefault="0003597B" w:rsidP="0003597B">
            <w:pPr>
              <w:pStyle w:val="RowHeader"/>
              <w:jc w:val="right"/>
            </w:pPr>
            <w:r w:rsidRPr="00A02D3E">
              <w:t>7)</w:t>
            </w:r>
          </w:p>
        </w:tc>
        <w:tc>
          <w:tcPr>
            <w:tcW w:w="1959" w:type="dxa"/>
            <w:vAlign w:val="center"/>
          </w:tcPr>
          <w:p w14:paraId="0EF44C67" w14:textId="2A37026E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1500" w:dyaOrig="279" w14:anchorId="57C135BA">
                <v:shape id="_x0000_i1033" type="#_x0000_t75" alt="" style="width:75.55pt;height:14.25pt;mso-width-percent:0;mso-height-percent:0;mso-width-percent:0;mso-height-percent:0" o:ole="">
                  <v:imagedata r:id="rId20" o:title=""/>
                </v:shape>
                <o:OLEObject Type="Embed" ProgID="Equation.3" ShapeID="_x0000_i1033" DrawAspect="Content" ObjectID="_1732004945" r:id="rId21"/>
              </w:object>
            </w:r>
          </w:p>
        </w:tc>
        <w:tc>
          <w:tcPr>
            <w:tcW w:w="792" w:type="dxa"/>
            <w:vAlign w:val="center"/>
          </w:tcPr>
          <w:p w14:paraId="4D23BB5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ED80EF0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1C20ED0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CBF24B1" w14:textId="2B20DAB0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BEF8022" w14:textId="757AE621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E13460E" w14:textId="6CBEF99D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4737FA5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DF4C0D3" w14:textId="5B5526D1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547BB79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195BAE4" w14:textId="3B07A50A" w:rsidR="0003597B" w:rsidRPr="00A02D3E" w:rsidRDefault="0003597B" w:rsidP="0003597B">
            <w:pPr>
              <w:pStyle w:val="RowHeader"/>
              <w:jc w:val="right"/>
            </w:pPr>
            <w:r w:rsidRPr="00A02D3E">
              <w:t>8)</w:t>
            </w:r>
          </w:p>
        </w:tc>
        <w:tc>
          <w:tcPr>
            <w:tcW w:w="1959" w:type="dxa"/>
            <w:vAlign w:val="center"/>
          </w:tcPr>
          <w:p w14:paraId="482FA92D" w14:textId="0AA3F09F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279" w:dyaOrig="279" w14:anchorId="1B64F1FB">
                <v:shape id="_x0000_i1032" type="#_x0000_t75" alt="" style="width:14.25pt;height:14.25pt;mso-width-percent:0;mso-height-percent:0;mso-width-percent:0;mso-height-percent:0" o:ole="">
                  <v:imagedata r:id="rId22" o:title=""/>
                </v:shape>
                <o:OLEObject Type="Embed" ProgID="Equation.3" ShapeID="_x0000_i1032" DrawAspect="Content" ObjectID="_1732004946" r:id="rId23"/>
              </w:object>
            </w:r>
          </w:p>
        </w:tc>
        <w:tc>
          <w:tcPr>
            <w:tcW w:w="792" w:type="dxa"/>
            <w:vAlign w:val="center"/>
          </w:tcPr>
          <w:p w14:paraId="6779EFD9" w14:textId="6B2FA401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BF34321" w14:textId="755F7C4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E632706" w14:textId="2E470389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CDCE972" w14:textId="2BFD44D9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1F4933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EC01519" w14:textId="2EFC9C19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9F6267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32D8609" w14:textId="06DB87FD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0E8E53C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7D76FF5E" w14:textId="27ADA908" w:rsidR="0003597B" w:rsidRPr="00A02D3E" w:rsidRDefault="0003597B" w:rsidP="0003597B">
            <w:pPr>
              <w:pStyle w:val="RowHeader"/>
              <w:jc w:val="right"/>
            </w:pPr>
            <w:r w:rsidRPr="00A02D3E">
              <w:t>9)</w:t>
            </w:r>
          </w:p>
        </w:tc>
        <w:tc>
          <w:tcPr>
            <w:tcW w:w="1959" w:type="dxa"/>
            <w:vAlign w:val="center"/>
          </w:tcPr>
          <w:p w14:paraId="592FA9FD" w14:textId="54D101E7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24"/>
              </w:rPr>
              <w:object w:dxaOrig="520" w:dyaOrig="620" w14:anchorId="4E52AD59">
                <v:shape id="_x0000_i1031" type="#_x0000_t75" alt="" style="width:19.25pt;height:22.8pt;mso-width-percent:0;mso-height-percent:0;mso-width-percent:0;mso-height-percent:0" o:ole="">
                  <v:imagedata r:id="rId24" o:title=""/>
                </v:shape>
                <o:OLEObject Type="Embed" ProgID="Equation.3" ShapeID="_x0000_i1031" DrawAspect="Content" ObjectID="_1732004947" r:id="rId25"/>
              </w:object>
            </w:r>
          </w:p>
        </w:tc>
        <w:tc>
          <w:tcPr>
            <w:tcW w:w="792" w:type="dxa"/>
            <w:vAlign w:val="center"/>
          </w:tcPr>
          <w:p w14:paraId="14993E08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5ED7AB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288C49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3EA00F0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332C03E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D05E82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6A92ED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3779B51" w14:textId="77777777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0D09CDC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AC568E8" w14:textId="40315D20" w:rsidR="0003597B" w:rsidRPr="00A02D3E" w:rsidRDefault="0003597B" w:rsidP="0003597B">
            <w:pPr>
              <w:pStyle w:val="RowHeader"/>
              <w:jc w:val="right"/>
            </w:pPr>
            <w:r w:rsidRPr="00A02D3E">
              <w:t>10)</w:t>
            </w:r>
          </w:p>
        </w:tc>
        <w:tc>
          <w:tcPr>
            <w:tcW w:w="1959" w:type="dxa"/>
            <w:vAlign w:val="center"/>
          </w:tcPr>
          <w:p w14:paraId="72566020" w14:textId="2CE01D07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220" w:dyaOrig="220" w14:anchorId="7142DB33">
                <v:shape id="_x0000_i1030" type="#_x0000_t75" alt="" style="width:10.7pt;height:10.7pt;mso-width-percent:0;mso-height-percent:0;mso-width-percent:0;mso-height-percent:0" o:ole="">
                  <v:imagedata r:id="rId26" o:title=""/>
                </v:shape>
                <o:OLEObject Type="Embed" ProgID="Equation.3" ShapeID="_x0000_i1030" DrawAspect="Content" ObjectID="_1732004948" r:id="rId27"/>
              </w:object>
            </w:r>
          </w:p>
        </w:tc>
        <w:tc>
          <w:tcPr>
            <w:tcW w:w="792" w:type="dxa"/>
            <w:vAlign w:val="center"/>
          </w:tcPr>
          <w:p w14:paraId="76B28F47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B2F871C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95F21CD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1A08D2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753657C" w14:textId="115F0CE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56923DB" w14:textId="1176B088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D917249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FDA1950" w14:textId="1DB3B014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68060F58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6E1EDC25" w14:textId="653BD3C6" w:rsidR="0003597B" w:rsidRPr="00A02D3E" w:rsidRDefault="0003597B" w:rsidP="0003597B">
            <w:pPr>
              <w:pStyle w:val="RowHeader"/>
              <w:jc w:val="right"/>
            </w:pPr>
            <w:r w:rsidRPr="00A02D3E">
              <w:t>11)</w:t>
            </w:r>
          </w:p>
        </w:tc>
        <w:tc>
          <w:tcPr>
            <w:tcW w:w="1959" w:type="dxa"/>
            <w:vAlign w:val="center"/>
          </w:tcPr>
          <w:p w14:paraId="30F06A3C" w14:textId="523BE4D4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780" w:dyaOrig="340" w14:anchorId="2CC665CB">
                <v:shape id="_x0000_i1029" type="#_x0000_t75" alt="" style="width:39.2pt;height:17.1pt;mso-width-percent:0;mso-height-percent:0;mso-width-percent:0;mso-height-percent:0" o:ole="">
                  <v:imagedata r:id="rId28" o:title=""/>
                </v:shape>
                <o:OLEObject Type="Embed" ProgID="Equation.3" ShapeID="_x0000_i1029" DrawAspect="Content" ObjectID="_1732004949" r:id="rId29"/>
              </w:object>
            </w:r>
          </w:p>
        </w:tc>
        <w:tc>
          <w:tcPr>
            <w:tcW w:w="792" w:type="dxa"/>
            <w:vAlign w:val="center"/>
          </w:tcPr>
          <w:p w14:paraId="12283DC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CD643FF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2FB6587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172C85A" w14:textId="680469B5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B7D1C8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9BB6BC9" w14:textId="46167E9F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622DF9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2E7F747" w14:textId="067EB5F0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46289053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2D8CCB66" w14:textId="634860FF" w:rsidR="0003597B" w:rsidRPr="00A02D3E" w:rsidRDefault="0003597B" w:rsidP="0003597B">
            <w:pPr>
              <w:pStyle w:val="RowHeader"/>
              <w:jc w:val="right"/>
            </w:pPr>
            <w:r w:rsidRPr="00A02D3E">
              <w:t>12)</w:t>
            </w:r>
          </w:p>
        </w:tc>
        <w:tc>
          <w:tcPr>
            <w:tcW w:w="1959" w:type="dxa"/>
            <w:vAlign w:val="center"/>
          </w:tcPr>
          <w:p w14:paraId="0D63C221" w14:textId="7CAFDE8F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8"/>
              </w:rPr>
              <w:object w:dxaOrig="620" w:dyaOrig="360" w14:anchorId="5EC668D0">
                <v:shape id="_x0000_i1028" type="#_x0000_t75" alt="" style="width:30.65pt;height:18.55pt;mso-width-percent:0;mso-height-percent:0;mso-width-percent:0;mso-height-percent:0" o:ole="">
                  <v:imagedata r:id="rId30" o:title=""/>
                </v:shape>
                <o:OLEObject Type="Embed" ProgID="Equation.3" ShapeID="_x0000_i1028" DrawAspect="Content" ObjectID="_1732004950" r:id="rId31"/>
              </w:object>
            </w:r>
          </w:p>
        </w:tc>
        <w:tc>
          <w:tcPr>
            <w:tcW w:w="792" w:type="dxa"/>
            <w:vAlign w:val="center"/>
          </w:tcPr>
          <w:p w14:paraId="471B16B3" w14:textId="427E5DE5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5429908" w14:textId="465192ED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6F5B71A" w14:textId="1BCA98B8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B7E2933" w14:textId="252872D8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1FF71AD" w14:textId="26726B8E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FB8E645" w14:textId="30436939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366B88A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6C246F2" w14:textId="0C583DB1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1C1276F5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FF7E999" w14:textId="6ABDF68B" w:rsidR="0003597B" w:rsidRPr="00A02D3E" w:rsidRDefault="0003597B" w:rsidP="0003597B">
            <w:pPr>
              <w:pStyle w:val="RowHeader"/>
              <w:jc w:val="right"/>
            </w:pPr>
            <w:r w:rsidRPr="00A02D3E">
              <w:t>13)</w:t>
            </w:r>
          </w:p>
        </w:tc>
        <w:tc>
          <w:tcPr>
            <w:tcW w:w="1959" w:type="dxa"/>
            <w:vAlign w:val="center"/>
          </w:tcPr>
          <w:p w14:paraId="74C9757C" w14:textId="6E5796C7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6"/>
              </w:rPr>
              <w:object w:dxaOrig="620" w:dyaOrig="279" w14:anchorId="01F9FC7A">
                <v:shape id="_x0000_i1027" type="#_x0000_t75" alt="" style="width:30.65pt;height:14.25pt;mso-width-percent:0;mso-height-percent:0;mso-width-percent:0;mso-height-percent:0" o:ole="">
                  <v:imagedata r:id="rId32" o:title=""/>
                </v:shape>
                <o:OLEObject Type="Embed" ProgID="Equation.3" ShapeID="_x0000_i1027" DrawAspect="Content" ObjectID="_1732004951" r:id="rId33"/>
              </w:object>
            </w:r>
          </w:p>
        </w:tc>
        <w:tc>
          <w:tcPr>
            <w:tcW w:w="792" w:type="dxa"/>
            <w:vAlign w:val="center"/>
          </w:tcPr>
          <w:p w14:paraId="6FAD0D4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CE2768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6E98230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7345C47" w14:textId="14B6C81F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EC4FEEA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67418DE" w14:textId="6104EAF6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EEAEFE3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601BF3D" w14:textId="04E50531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:rsidRPr="00A02D3E" w14:paraId="6F30816E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00DD2A51" w14:textId="47759E68" w:rsidR="0003597B" w:rsidRPr="00A02D3E" w:rsidRDefault="0003597B" w:rsidP="0003597B">
            <w:pPr>
              <w:pStyle w:val="RowHeader"/>
              <w:jc w:val="right"/>
            </w:pPr>
            <w:r w:rsidRPr="00A02D3E">
              <w:t>14)</w:t>
            </w:r>
          </w:p>
        </w:tc>
        <w:tc>
          <w:tcPr>
            <w:tcW w:w="1959" w:type="dxa"/>
            <w:vAlign w:val="center"/>
          </w:tcPr>
          <w:p w14:paraId="3FAD0366" w14:textId="0C069942" w:rsidR="0003597B" w:rsidRPr="00A02D3E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26"/>
              </w:rPr>
              <w:object w:dxaOrig="540" w:dyaOrig="700" w14:anchorId="314054EB">
                <v:shape id="_x0000_i1026" type="#_x0000_t75" alt="" style="width:20.65pt;height:25.65pt;mso-width-percent:0;mso-height-percent:0;mso-width-percent:0;mso-height-percent:0" o:ole="">
                  <v:imagedata r:id="rId34" o:title=""/>
                </v:shape>
                <o:OLEObject Type="Embed" ProgID="Equation.3" ShapeID="_x0000_i1026" DrawAspect="Content" ObjectID="_1732004952" r:id="rId35"/>
              </w:object>
            </w:r>
          </w:p>
        </w:tc>
        <w:tc>
          <w:tcPr>
            <w:tcW w:w="792" w:type="dxa"/>
            <w:vAlign w:val="center"/>
          </w:tcPr>
          <w:p w14:paraId="6B682CB5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687FA17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9921234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3D14A86" w14:textId="317199FD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3F24FDC7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092881F4" w14:textId="704F68BA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20E2C21" w14:textId="77777777" w:rsidR="0003597B" w:rsidRPr="00A02D3E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4BFDA90" w14:textId="4327FE31" w:rsidR="0003597B" w:rsidRPr="00A02D3E" w:rsidRDefault="0003597B" w:rsidP="0003597B">
            <w:pPr>
              <w:pStyle w:val="TableData"/>
              <w:jc w:val="center"/>
            </w:pPr>
          </w:p>
        </w:tc>
      </w:tr>
      <w:tr w:rsidR="0003597B" w14:paraId="2F292839" w14:textId="77777777" w:rsidTr="0003597B">
        <w:trPr>
          <w:trHeight w:val="360"/>
        </w:trPr>
        <w:tc>
          <w:tcPr>
            <w:tcW w:w="551" w:type="dxa"/>
            <w:vAlign w:val="center"/>
          </w:tcPr>
          <w:p w14:paraId="4DA5B1E8" w14:textId="04B570AD" w:rsidR="0003597B" w:rsidRPr="00A02D3E" w:rsidRDefault="0003597B" w:rsidP="0003597B">
            <w:pPr>
              <w:pStyle w:val="RowHeader"/>
              <w:jc w:val="right"/>
            </w:pPr>
            <w:r w:rsidRPr="00A02D3E">
              <w:t>15)</w:t>
            </w:r>
          </w:p>
        </w:tc>
        <w:tc>
          <w:tcPr>
            <w:tcW w:w="1959" w:type="dxa"/>
            <w:vAlign w:val="center"/>
          </w:tcPr>
          <w:p w14:paraId="68A6F60F" w14:textId="474CE85E" w:rsidR="0003597B" w:rsidRDefault="00475DDD" w:rsidP="0003597B">
            <w:pPr>
              <w:pStyle w:val="TableData"/>
              <w:jc w:val="center"/>
            </w:pPr>
            <w:r w:rsidRPr="00A02D3E">
              <w:rPr>
                <w:rFonts w:ascii="Times New Roman" w:hAnsi="Times New Roman" w:cs="Times New Roman"/>
                <w:noProof/>
                <w:position w:val="-8"/>
              </w:rPr>
              <w:object w:dxaOrig="680" w:dyaOrig="360" w14:anchorId="7432434D">
                <v:shape id="_x0000_i1025" type="#_x0000_t75" alt="" style="width:34.2pt;height:18.55pt;mso-width-percent:0;mso-height-percent:0;mso-width-percent:0;mso-height-percent:0" o:ole="">
                  <v:imagedata r:id="rId36" o:title=""/>
                </v:shape>
                <o:OLEObject Type="Embed" ProgID="Equation.3" ShapeID="_x0000_i1025" DrawAspect="Content" ObjectID="_1732004953" r:id="rId37"/>
              </w:object>
            </w:r>
          </w:p>
        </w:tc>
        <w:tc>
          <w:tcPr>
            <w:tcW w:w="792" w:type="dxa"/>
            <w:vAlign w:val="center"/>
          </w:tcPr>
          <w:p w14:paraId="683A830D" w14:textId="71D2FA93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27C26F41" w14:textId="530DA445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6932C8CF" w14:textId="64163565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5C4E8FE1" w14:textId="3816F733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CF28D0B" w14:textId="77777777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1019C4D4" w14:textId="590F3952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47A0A6B9" w14:textId="77777777" w:rsidR="0003597B" w:rsidRDefault="0003597B" w:rsidP="0003597B">
            <w:pPr>
              <w:pStyle w:val="TableData"/>
              <w:jc w:val="center"/>
            </w:pPr>
          </w:p>
        </w:tc>
        <w:tc>
          <w:tcPr>
            <w:tcW w:w="792" w:type="dxa"/>
            <w:vAlign w:val="center"/>
          </w:tcPr>
          <w:p w14:paraId="7928D966" w14:textId="6E2D4078" w:rsidR="0003597B" w:rsidRDefault="0003597B" w:rsidP="0003597B">
            <w:pPr>
              <w:pStyle w:val="TableData"/>
              <w:jc w:val="center"/>
            </w:pPr>
          </w:p>
        </w:tc>
      </w:tr>
    </w:tbl>
    <w:p w14:paraId="43009F4F" w14:textId="4D63C50E" w:rsidR="0036040A" w:rsidRPr="0036040A" w:rsidRDefault="0036040A" w:rsidP="00A00D1D"/>
    <w:sectPr w:rsidR="0036040A" w:rsidRPr="0036040A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B124BB" w14:textId="77777777" w:rsidR="00475DDD" w:rsidRDefault="00475DDD" w:rsidP="00293785">
      <w:pPr>
        <w:spacing w:after="0" w:line="240" w:lineRule="auto"/>
      </w:pPr>
      <w:r>
        <w:separator/>
      </w:r>
    </w:p>
  </w:endnote>
  <w:endnote w:type="continuationSeparator" w:id="0">
    <w:p w14:paraId="3090A997" w14:textId="77777777" w:rsidR="00475DDD" w:rsidRDefault="00475DD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232A3E" w14:textId="77777777" w:rsidR="000801CA" w:rsidRDefault="000801C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C26C7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854D46F" wp14:editId="6966947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E424726" w14:textId="5C1B3E4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64A17838CAB4313BF2B5080C249A5C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02D3E">
                                <w:t>Don’t Be Irrational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854D46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E424726" w14:textId="5C1B3E48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64A17838CAB4313BF2B5080C249A5C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02D3E">
                          <w:t>Don’t Be Irrational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F5A9A09" wp14:editId="71D407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B769DE" w14:textId="77777777" w:rsidR="000801CA" w:rsidRDefault="000801C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E25804" w14:textId="77777777" w:rsidR="00475DDD" w:rsidRDefault="00475DDD" w:rsidP="00293785">
      <w:pPr>
        <w:spacing w:after="0" w:line="240" w:lineRule="auto"/>
      </w:pPr>
      <w:r>
        <w:separator/>
      </w:r>
    </w:p>
  </w:footnote>
  <w:footnote w:type="continuationSeparator" w:id="0">
    <w:p w14:paraId="578E4702" w14:textId="77777777" w:rsidR="00475DDD" w:rsidRDefault="00475DD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17237" w14:textId="77777777" w:rsidR="000801CA" w:rsidRDefault="000801C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AA825D" w14:textId="77777777" w:rsidR="000801CA" w:rsidRDefault="000801C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B19FC1" w14:textId="77777777" w:rsidR="000801CA" w:rsidRDefault="000801C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14643">
    <w:abstractNumId w:val="6"/>
  </w:num>
  <w:num w:numId="2" w16cid:durableId="1720470430">
    <w:abstractNumId w:val="7"/>
  </w:num>
  <w:num w:numId="3" w16cid:durableId="58527384">
    <w:abstractNumId w:val="0"/>
  </w:num>
  <w:num w:numId="4" w16cid:durableId="2110008255">
    <w:abstractNumId w:val="2"/>
  </w:num>
  <w:num w:numId="5" w16cid:durableId="1737623107">
    <w:abstractNumId w:val="3"/>
  </w:num>
  <w:num w:numId="6" w16cid:durableId="1545024312">
    <w:abstractNumId w:val="5"/>
  </w:num>
  <w:num w:numId="7" w16cid:durableId="913776558">
    <w:abstractNumId w:val="4"/>
  </w:num>
  <w:num w:numId="8" w16cid:durableId="371461878">
    <w:abstractNumId w:val="8"/>
  </w:num>
  <w:num w:numId="9" w16cid:durableId="1005592576">
    <w:abstractNumId w:val="9"/>
  </w:num>
  <w:num w:numId="10" w16cid:durableId="1679964044">
    <w:abstractNumId w:val="10"/>
  </w:num>
  <w:num w:numId="11" w16cid:durableId="149883929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597B"/>
    <w:rsid w:val="0003597B"/>
    <w:rsid w:val="0004006F"/>
    <w:rsid w:val="00053775"/>
    <w:rsid w:val="0005619A"/>
    <w:rsid w:val="00063487"/>
    <w:rsid w:val="000801CA"/>
    <w:rsid w:val="0008589D"/>
    <w:rsid w:val="0011259B"/>
    <w:rsid w:val="00116FDD"/>
    <w:rsid w:val="00125621"/>
    <w:rsid w:val="001D0BBF"/>
    <w:rsid w:val="001E1F85"/>
    <w:rsid w:val="001F125D"/>
    <w:rsid w:val="002345CC"/>
    <w:rsid w:val="00263486"/>
    <w:rsid w:val="00293785"/>
    <w:rsid w:val="002C0879"/>
    <w:rsid w:val="002C37B4"/>
    <w:rsid w:val="0036040A"/>
    <w:rsid w:val="00397FA9"/>
    <w:rsid w:val="00446C13"/>
    <w:rsid w:val="00475DDD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77205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00D1D"/>
    <w:rsid w:val="00A02D3E"/>
    <w:rsid w:val="00A101E8"/>
    <w:rsid w:val="00A95DA7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D3CCF49"/>
  <w15:docId w15:val="{D6546F18-CCC9-4A22-AE82-C74B04AB3A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03597B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03597B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oter" Target="footer1.xml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64A17838CAB4313BF2B5080C249A5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616951-6925-4FFC-A05D-AC9C70266563}"/>
      </w:docPartPr>
      <w:docPartBody>
        <w:p w:rsidR="00187F3F" w:rsidRDefault="00187F3F">
          <w:pPr>
            <w:pStyle w:val="664A17838CAB4313BF2B5080C249A5C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7F3F"/>
    <w:rsid w:val="00187F3F"/>
    <w:rsid w:val="006A28F4"/>
    <w:rsid w:val="008629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6295B"/>
    <w:rPr>
      <w:color w:val="808080"/>
    </w:rPr>
  </w:style>
  <w:style w:type="paragraph" w:customStyle="1" w:styleId="664A17838CAB4313BF2B5080C249A5CF">
    <w:name w:val="664A17838CAB4313BF2B5080C249A5C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</TotalTime>
  <Pages>1</Pages>
  <Words>134</Words>
  <Characters>661</Characters>
  <Application>Microsoft Office Word</Application>
  <DocSecurity>0</DocSecurity>
  <Lines>66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n’t Be Irrational</vt:lpstr>
    </vt:vector>
  </TitlesOfParts>
  <Manager/>
  <Company/>
  <LinksUpToDate>false</LinksUpToDate>
  <CharactersWithSpaces>7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’t Be Irrational</dc:title>
  <dc:subject/>
  <dc:creator>K20 Center</dc:creator>
  <cp:keywords/>
  <dc:description/>
  <cp:lastModifiedBy>Hayden, Jordan K.</cp:lastModifiedBy>
  <cp:revision>6</cp:revision>
  <cp:lastPrinted>2016-07-14T14:08:00Z</cp:lastPrinted>
  <dcterms:created xsi:type="dcterms:W3CDTF">2022-11-08T16:53:00Z</dcterms:created>
  <dcterms:modified xsi:type="dcterms:W3CDTF">2022-12-08T17:42:00Z</dcterms:modified>
  <cp:category/>
</cp:coreProperties>
</file>